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5"/>
  </p:notesMasterIdLst>
  <p:sldIdLst>
    <p:sldId id="278" r:id="rId2"/>
    <p:sldId id="257" r:id="rId3"/>
    <p:sldId id="277" r:id="rId4"/>
    <p:sldId id="264" r:id="rId5"/>
    <p:sldId id="275" r:id="rId6"/>
    <p:sldId id="272" r:id="rId7"/>
    <p:sldId id="276" r:id="rId8"/>
    <p:sldId id="274" r:id="rId9"/>
    <p:sldId id="291" r:id="rId10"/>
    <p:sldId id="300" r:id="rId11"/>
    <p:sldId id="302" r:id="rId12"/>
    <p:sldId id="306" r:id="rId13"/>
    <p:sldId id="304" r:id="rId14"/>
    <p:sldId id="295" r:id="rId15"/>
    <p:sldId id="314" r:id="rId16"/>
    <p:sldId id="315" r:id="rId17"/>
    <p:sldId id="297" r:id="rId18"/>
    <p:sldId id="303" r:id="rId19"/>
    <p:sldId id="311" r:id="rId20"/>
    <p:sldId id="299" r:id="rId21"/>
    <p:sldId id="312" r:id="rId22"/>
    <p:sldId id="313" r:id="rId23"/>
    <p:sldId id="288" r:id="rId2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A2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60"/>
  </p:normalViewPr>
  <p:slideViewPr>
    <p:cSldViewPr snapToGrid="0">
      <p:cViewPr varScale="1">
        <p:scale>
          <a:sx n="64" d="100"/>
          <a:sy n="64" d="100"/>
        </p:scale>
        <p:origin x="78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45FCB-AD0A-4D28-AD66-ABC7AC3E3781}" type="datetimeFigureOut">
              <a:rPr lang="ru-RU" smtClean="0"/>
              <a:t>17.01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D4FB3C-56C8-436D-8D1C-087B733F1D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86621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D4FB3C-56C8-436D-8D1C-087B733F1D79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9158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17.01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03698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17.01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873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17.01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11593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444D26"/>
              </a:solidFill>
            </a:endParaRPr>
          </a:p>
        </p:txBody>
      </p:sp>
      <p:sp>
        <p:nvSpPr>
          <p:cNvPr id="8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444D26"/>
              </a:solidFill>
            </a:endParaRPr>
          </a:p>
        </p:txBody>
      </p:sp>
      <p:sp>
        <p:nvSpPr>
          <p:cNvPr id="9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CF14D-CD76-4808-A2C2-854CBA31EEF7}" type="slidenum">
              <a:rPr lang="ru-RU">
                <a:solidFill>
                  <a:srgbClr val="444D26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444D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871764"/>
      </p:ext>
    </p:extLst>
  </p:cSld>
  <p:clrMapOvr>
    <a:masterClrMapping/>
  </p:clrMapOvr>
  <p:transition>
    <p:wheel spokes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17.01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50184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17.01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8838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17.01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4659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17.01.20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1753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17.01.2018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2956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17.01.2018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61787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17.01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0078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17.01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1383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1D2AA-93C5-4DBE-BB31-FC13D5312EEA}" type="datetimeFigureOut">
              <a:rPr lang="ru-RU" smtClean="0"/>
              <a:t>17.01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6547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9965" y="1829108"/>
            <a:ext cx="9144000" cy="1224861"/>
          </a:xfrm>
        </p:spPr>
        <p:txBody>
          <a:bodyPr>
            <a:normAutofit/>
          </a:bodyPr>
          <a:lstStyle/>
          <a:p>
            <a:r>
              <a:rPr lang="en-US" altLang="ru-RU" sz="32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cation of </a:t>
            </a:r>
            <a:r>
              <a:rPr lang="en-US" altLang="ru-RU" sz="3200" b="1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nucleon</a:t>
            </a:r>
            <a:r>
              <a:rPr lang="en-US" altLang="ru-RU" sz="32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ansfer reactions to the synthesis of neutron-rich nuclei</a:t>
            </a:r>
            <a:endParaRPr lang="ru-RU" altLang="ru-RU" sz="3200" b="1" dirty="0">
              <a:solidFill>
                <a:srgbClr val="99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3" name="Прямоугольник 1"/>
          <p:cNvSpPr>
            <a:spLocks noChangeArrowheads="1"/>
          </p:cNvSpPr>
          <p:nvPr/>
        </p:nvSpPr>
        <p:spPr bwMode="auto">
          <a:xfrm>
            <a:off x="1502999" y="3325459"/>
            <a:ext cx="882207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200" b="1" dirty="0">
                <a:solidFill>
                  <a:srgbClr val="002060"/>
                </a:solidFill>
                <a:cs typeface="Arial" panose="020B0604020202020204" pitchFamily="34" charset="0"/>
              </a:rPr>
              <a:t>Alexander </a:t>
            </a:r>
            <a:r>
              <a:rPr lang="en-US" altLang="ru-RU" sz="2200" b="1" dirty="0" smtClean="0">
                <a:solidFill>
                  <a:srgbClr val="002060"/>
                </a:solidFill>
                <a:cs typeface="Arial" panose="020B0604020202020204" pitchFamily="34" charset="0"/>
              </a:rPr>
              <a:t>Karpov</a:t>
            </a:r>
            <a:endParaRPr lang="en-US" altLang="ru-RU" sz="2200" b="1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2200" b="1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200" b="1" i="1" dirty="0">
                <a:solidFill>
                  <a:srgbClr val="002060"/>
                </a:solidFill>
                <a:cs typeface="Arial" panose="020B0604020202020204" pitchFamily="34" charset="0"/>
              </a:rPr>
              <a:t>Flerov Laboratory of Nuclear Reactions, JINR, </a:t>
            </a:r>
            <a:r>
              <a:rPr lang="en-US" altLang="ru-RU" sz="2200" b="1" i="1" dirty="0" err="1">
                <a:solidFill>
                  <a:srgbClr val="002060"/>
                </a:solidFill>
                <a:cs typeface="Arial" panose="020B0604020202020204" pitchFamily="34" charset="0"/>
              </a:rPr>
              <a:t>Dubna</a:t>
            </a:r>
            <a:r>
              <a:rPr lang="en-US" altLang="ru-RU" sz="2200" b="1" i="1" dirty="0">
                <a:solidFill>
                  <a:srgbClr val="002060"/>
                </a:solidFill>
                <a:cs typeface="Arial" panose="020B0604020202020204" pitchFamily="34" charset="0"/>
              </a:rPr>
              <a:t>, Russia</a:t>
            </a:r>
          </a:p>
        </p:txBody>
      </p:sp>
      <p:pic>
        <p:nvPicPr>
          <p:cNvPr id="7" name="Picture 4" descr="http://flerovlab.jinr.ru/flnr/dimg/FLNR_new_logotype_2012_07_04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1648" y="315893"/>
            <a:ext cx="1944634" cy="1584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одзаголовок 2"/>
          <p:cNvSpPr txBox="1">
            <a:spLocks/>
          </p:cNvSpPr>
          <p:nvPr/>
        </p:nvSpPr>
        <p:spPr bwMode="auto">
          <a:xfrm>
            <a:off x="4755060" y="6290745"/>
            <a:ext cx="704505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ru-RU" sz="1800" dirty="0">
                <a:solidFill>
                  <a:srgbClr val="376092"/>
                </a:solidFill>
                <a:latin typeface="Britannic Bold" panose="020B0903060703020204" pitchFamily="34" charset="0"/>
              </a:rPr>
              <a:t>47th meeting of the PAC for Nuclear </a:t>
            </a:r>
            <a:r>
              <a:rPr lang="en-US" altLang="ru-RU" sz="1800" dirty="0" smtClean="0">
                <a:solidFill>
                  <a:srgbClr val="376092"/>
                </a:solidFill>
                <a:latin typeface="Britannic Bold" panose="020B0903060703020204" pitchFamily="34" charset="0"/>
              </a:rPr>
              <a:t>Physics, JINR, </a:t>
            </a:r>
            <a:r>
              <a:rPr lang="en-US" altLang="ru-RU" sz="1800" dirty="0" err="1" smtClean="0">
                <a:solidFill>
                  <a:srgbClr val="376092"/>
                </a:solidFill>
                <a:latin typeface="Britannic Bold" panose="020B0903060703020204" pitchFamily="34" charset="0"/>
              </a:rPr>
              <a:t>Dubna</a:t>
            </a:r>
            <a:endParaRPr lang="ru-RU" altLang="ru-RU" sz="1800" dirty="0">
              <a:solidFill>
                <a:srgbClr val="37609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017" y="315893"/>
            <a:ext cx="1835965" cy="1220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712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138785" y="150873"/>
            <a:ext cx="4293877" cy="466897"/>
          </a:xfrm>
        </p:spPr>
        <p:txBody>
          <a:bodyPr>
            <a:noAutofit/>
          </a:bodyPr>
          <a:lstStyle/>
          <a:p>
            <a:pPr algn="ctr"/>
            <a:r>
              <a:rPr lang="en-US" sz="2400" b="1" baseline="30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6</a:t>
            </a:r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+</a:t>
            </a:r>
            <a:r>
              <a:rPr lang="en-US" sz="2400" b="1" baseline="30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8</a:t>
            </a:r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 @ 643 MeV</a:t>
            </a:r>
            <a:endParaRPr lang="ru-RU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14216" y="91241"/>
            <a:ext cx="5015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: Y. X. Watanabe, et al., </a:t>
            </a:r>
            <a:r>
              <a:rPr lang="en-US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L </a:t>
            </a:r>
            <a:r>
              <a:rPr lang="en-US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5)</a:t>
            </a:r>
            <a:endParaRPr lang="ru-RU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119" y="774967"/>
            <a:ext cx="9366655" cy="5756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91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70594" y="41574"/>
            <a:ext cx="4984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of neutron-rich </a:t>
            </a:r>
            <a:r>
              <a:rPr lang="en-US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sotopes</a:t>
            </a:r>
            <a:endParaRPr lang="ru-RU" sz="2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3525279" y="664763"/>
            <a:ext cx="7162004" cy="5968764"/>
            <a:chOff x="2306079" y="551551"/>
            <a:chExt cx="7162004" cy="5968764"/>
          </a:xfrm>
        </p:grpSpPr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159089"/>
                </p:ext>
              </p:extLst>
            </p:nvPr>
          </p:nvGraphicFramePr>
          <p:xfrm>
            <a:off x="3251197" y="754547"/>
            <a:ext cx="3406970" cy="5062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9" name="CorelDRAW" r:id="rId3" imgW="2976363" imgH="4422378" progId="CorelDraw.Graphic.18">
                    <p:embed/>
                  </p:oleObj>
                </mc:Choice>
                <mc:Fallback>
                  <p:oleObj name="CorelDRAW" r:id="rId3" imgW="2976363" imgH="4422378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51197" y="754547"/>
                          <a:ext cx="3406970" cy="50623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3025574" y="5775166"/>
              <a:ext cx="5741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85</a:t>
              </a:r>
              <a:endParaRPr lang="ru-RU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755474" y="5763941"/>
              <a:ext cx="5741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90</a:t>
              </a:r>
              <a:endParaRPr lang="ru-RU" sz="2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398749" y="5771966"/>
              <a:ext cx="5741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95</a:t>
              </a:r>
              <a:endParaRPr lang="ru-RU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42024" y="5779991"/>
              <a:ext cx="5741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00</a:t>
              </a:r>
              <a:endParaRPr lang="ru-RU" sz="2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685299" y="5788016"/>
              <a:ext cx="5741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05</a:t>
              </a:r>
              <a:endParaRPr lang="ru-RU" sz="2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28574" y="5796041"/>
              <a:ext cx="5741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10</a:t>
              </a:r>
              <a:endParaRPr lang="ru-RU" sz="2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762623" y="551551"/>
              <a:ext cx="5485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2</a:t>
              </a:r>
              <a:endParaRPr lang="ru-RU" sz="2400" baseline="30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770648" y="992701"/>
              <a:ext cx="5485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1</a:t>
              </a:r>
              <a:endParaRPr lang="ru-RU" sz="2400" baseline="30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778673" y="1433851"/>
              <a:ext cx="5485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0</a:t>
              </a:r>
              <a:endParaRPr lang="ru-RU" sz="2400" baseline="30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707324" y="1906751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1</a:t>
              </a:r>
              <a:endParaRPr lang="ru-RU" sz="2400" baseline="30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07324" y="2363951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2</a:t>
              </a:r>
              <a:endParaRPr lang="ru-RU" sz="2400" baseline="30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707324" y="2824326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3</a:t>
              </a:r>
              <a:endParaRPr lang="ru-RU" sz="2400" baseline="30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707324" y="3284701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4</a:t>
              </a:r>
              <a:endParaRPr lang="ru-RU" sz="2400" baseline="30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707324" y="3745076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5</a:t>
              </a:r>
              <a:endParaRPr lang="ru-RU" sz="2400" baseline="30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707324" y="4205451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6</a:t>
              </a:r>
              <a:endParaRPr lang="ru-RU" sz="2400" baseline="30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707324" y="4665826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7</a:t>
              </a:r>
              <a:endParaRPr lang="ru-RU" sz="2400" baseline="30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07324" y="5126201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8</a:t>
              </a:r>
              <a:endParaRPr lang="ru-RU" sz="2400" baseline="30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707324" y="5586576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9</a:t>
              </a:r>
              <a:endParaRPr lang="ru-RU" sz="2400" baseline="30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833929" y="3606584"/>
              <a:ext cx="5485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10</a:t>
              </a:r>
              <a:r>
                <a:rPr lang="en-US" sz="2400" b="1" baseline="30000" dirty="0"/>
                <a:t>7</a:t>
              </a:r>
              <a:endParaRPr lang="ru-RU" sz="2400" b="1" baseline="30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234752" y="6120205"/>
              <a:ext cx="16145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Mass number</a:t>
              </a:r>
              <a:endParaRPr lang="ru-RU" sz="2000" dirty="0"/>
            </a:p>
          </p:txBody>
        </p:sp>
        <p:sp>
          <p:nvSpPr>
            <p:cNvPr id="32" name="TextBox 31"/>
            <p:cNvSpPr txBox="1"/>
            <p:nvPr/>
          </p:nvSpPr>
          <p:spPr>
            <a:xfrm rot="16200000">
              <a:off x="1469279" y="2443765"/>
              <a:ext cx="20737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Cross </a:t>
              </a:r>
              <a:r>
                <a:rPr lang="en-US" sz="2000" dirty="0" smtClean="0"/>
                <a:t>section,  </a:t>
              </a:r>
              <a:r>
                <a:rPr lang="en-US" sz="2000" dirty="0" err="1"/>
                <a:t>mb</a:t>
              </a:r>
              <a:endParaRPr lang="ru-RU" sz="2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570273" y="1457509"/>
              <a:ext cx="11519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ast stable</a:t>
              </a:r>
              <a:endPara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302953" y="1977811"/>
              <a:ext cx="12631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ast studied</a:t>
              </a:r>
              <a:endPara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922206" y="2728580"/>
              <a:ext cx="11991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ast known</a:t>
              </a:r>
              <a:endPara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164593" y="910496"/>
              <a:ext cx="867545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N=126</a:t>
              </a:r>
              <a:endParaRPr lang="ru-RU" sz="2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368498" y="4915420"/>
              <a:ext cx="233717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fragmentation of </a:t>
              </a:r>
              <a:r>
                <a:rPr lang="en-US" sz="2400" b="1" baseline="30000" dirty="0"/>
                <a:t>238</a:t>
              </a:r>
              <a:r>
                <a:rPr lang="en-US" sz="2000" b="1" dirty="0"/>
                <a:t>U</a:t>
              </a:r>
              <a:endParaRPr lang="ru-RU" sz="2000" b="1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443739" y="1654692"/>
              <a:ext cx="175047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massive transfer</a:t>
              </a:r>
              <a:endParaRPr lang="ru-RU" b="1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889857" y="1367072"/>
              <a:ext cx="1530997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b="1" baseline="30000" dirty="0"/>
                <a:t>136</a:t>
              </a:r>
              <a:r>
                <a:rPr lang="en-US" sz="2000" b="1" dirty="0"/>
                <a:t>Xe + </a:t>
              </a:r>
              <a:r>
                <a:rPr lang="en-US" sz="2400" b="1" baseline="30000" dirty="0"/>
                <a:t>198</a:t>
              </a:r>
              <a:r>
                <a:rPr lang="en-US" sz="2000" b="1" dirty="0"/>
                <a:t>Pt</a:t>
              </a:r>
              <a:endParaRPr lang="ru-RU" sz="2000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670870" y="5304234"/>
              <a:ext cx="226959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i="1" dirty="0"/>
                <a:t>J. </a:t>
              </a:r>
              <a:r>
                <a:rPr lang="en-US" sz="1600" b="1" i="1" dirty="0" err="1"/>
                <a:t>Kurcewicz</a:t>
              </a:r>
              <a:r>
                <a:rPr lang="en-US" sz="1600" b="1" i="1" dirty="0"/>
                <a:t> et al.,(2012)</a:t>
              </a:r>
              <a:endParaRPr lang="ru-RU" sz="1600" b="1" i="1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351305" y="3085009"/>
              <a:ext cx="244458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fragmentation of </a:t>
              </a:r>
              <a:r>
                <a:rPr lang="en-US" sz="2400" b="1" baseline="30000" dirty="0"/>
                <a:t>208</a:t>
              </a:r>
              <a:r>
                <a:rPr lang="en-US" sz="2000" b="1" dirty="0"/>
                <a:t>Pb</a:t>
              </a:r>
              <a:endParaRPr lang="ru-RU" sz="2000" b="1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666226" y="3462734"/>
              <a:ext cx="2801857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i="1" dirty="0"/>
                <a:t>T. </a:t>
              </a:r>
              <a:r>
                <a:rPr lang="en-US" sz="1600" b="1" i="1" dirty="0" err="1"/>
                <a:t>Kurtukian</a:t>
              </a:r>
              <a:r>
                <a:rPr lang="en-US" sz="1600" b="1" i="1" dirty="0"/>
                <a:t>-Nieto et.al (2014)</a:t>
              </a:r>
              <a:endParaRPr lang="ru-RU" sz="16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864053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3335382" y="86922"/>
            <a:ext cx="5199017" cy="74910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24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26 </a:t>
            </a:r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ides</a:t>
            </a:r>
          </a:p>
          <a:p>
            <a:pPr algn="ctr"/>
            <a:r>
              <a:rPr lang="en-US" sz="2000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reaction and detection angles</a:t>
            </a:r>
            <a:endParaRPr lang="ru-RU" sz="2000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644" y="5390606"/>
            <a:ext cx="5015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: Y. X. Watanabe, et al., </a:t>
            </a:r>
            <a:r>
              <a:rPr lang="en-US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L </a:t>
            </a:r>
            <a:r>
              <a:rPr lang="en-US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5)</a:t>
            </a:r>
            <a:endParaRPr lang="ru-RU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182" y="836023"/>
            <a:ext cx="11329416" cy="4250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48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86" y="1038339"/>
            <a:ext cx="11865654" cy="4517729"/>
          </a:xfrm>
          <a:prstGeom prst="rect">
            <a:avLst/>
          </a:prstGeom>
        </p:spPr>
      </p:pic>
      <p:sp>
        <p:nvSpPr>
          <p:cNvPr id="5" name="Заголовок 1"/>
          <p:cNvSpPr txBox="1">
            <a:spLocks/>
          </p:cNvSpPr>
          <p:nvPr/>
        </p:nvSpPr>
        <p:spPr>
          <a:xfrm>
            <a:off x="3335382" y="86922"/>
            <a:ext cx="5199017" cy="74910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24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26 </a:t>
            </a:r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ides</a:t>
            </a:r>
          </a:p>
          <a:p>
            <a:pPr algn="ctr"/>
            <a:r>
              <a:rPr lang="en-US" sz="2000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energy</a:t>
            </a:r>
            <a:endParaRPr lang="ru-RU" sz="2000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998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-476501" y="113808"/>
            <a:ext cx="4961415" cy="46689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</a:t>
            </a:r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 </a:t>
            </a:r>
            <a:r>
              <a:rPr lang="en-US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endParaRPr lang="ru-RU" sz="2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34" y="647514"/>
            <a:ext cx="10689563" cy="6084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36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>
          <a:xfrm>
            <a:off x="893064" y="2286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altLang="ru-RU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of neutron-rich heavy and SH nuclei</a:t>
            </a:r>
            <a:br>
              <a:rPr lang="en-US" altLang="ru-RU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ru-RU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actinide-actinide collisions (</a:t>
            </a:r>
            <a:r>
              <a:rPr lang="en-US" altLang="ru-RU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+smth</a:t>
            </a:r>
            <a:r>
              <a:rPr lang="en-US" altLang="ru-RU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endParaRPr lang="ru-RU" altLang="ru-RU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3405" y="738051"/>
            <a:ext cx="10058400" cy="6053446"/>
          </a:xfrm>
          <a:prstGeom prst="rect">
            <a:avLst/>
          </a:prstGeom>
        </p:spPr>
      </p:pic>
      <p:sp>
        <p:nvSpPr>
          <p:cNvPr id="7" name="Овал 6"/>
          <p:cNvSpPr/>
          <p:nvPr/>
        </p:nvSpPr>
        <p:spPr>
          <a:xfrm rot="20011976">
            <a:off x="9161416" y="1024706"/>
            <a:ext cx="1672046" cy="97536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472440" y="1192346"/>
            <a:ext cx="57758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shell effects may lead to increased cross section for formation of a </a:t>
            </a:r>
            <a:r>
              <a:rPr lang="en-US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ike fragment as one of the reaction products and a heavy or SH fragment as another one</a:t>
            </a:r>
            <a:endParaRPr lang="ru-RU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0936" y="2723891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.g. </a:t>
            </a:r>
            <a:r>
              <a:rPr lang="en-US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+Cm→Pb</a:t>
            </a:r>
            <a:r>
              <a:rPr lang="en-US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+Sg*</a:t>
            </a:r>
            <a:endParaRPr lang="ru-RU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330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008" y="650644"/>
            <a:ext cx="5956385" cy="5978756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121373" y="9788"/>
            <a:ext cx="987802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s of </a:t>
            </a:r>
            <a:r>
              <a:rPr lang="en-US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nides. Potential energy @ contact point: </a:t>
            </a:r>
            <a:r>
              <a:rPr lang="en-US" sz="2200" b="1" baseline="30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8</a:t>
            </a:r>
            <a:r>
              <a:rPr lang="en-US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+</a:t>
            </a:r>
            <a:r>
              <a:rPr lang="en-US" sz="2200" b="1" baseline="30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4</a:t>
            </a:r>
            <a:r>
              <a:rPr lang="en-US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 case</a:t>
            </a:r>
            <a:endParaRPr lang="ru-RU" sz="2200" dirty="0"/>
          </a:p>
        </p:txBody>
      </p:sp>
      <p:sp>
        <p:nvSpPr>
          <p:cNvPr id="10" name="Овал 9"/>
          <p:cNvSpPr/>
          <p:nvPr/>
        </p:nvSpPr>
        <p:spPr>
          <a:xfrm>
            <a:off x="8362391" y="1448704"/>
            <a:ext cx="1008904" cy="609610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9383471" y="1448704"/>
            <a:ext cx="1008904" cy="609610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678330" y="1568843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  <a:r>
              <a:rPr lang="ru-RU" b="1" baseline="-25000" dirty="0" smtClean="0"/>
              <a:t>1</a:t>
            </a:r>
            <a:endParaRPr lang="ru-RU" b="1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9686586" y="1568843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2</a:t>
            </a:r>
            <a:endParaRPr lang="ru-RU" b="1" baseline="-25000" dirty="0"/>
          </a:p>
        </p:txBody>
      </p:sp>
      <p:sp>
        <p:nvSpPr>
          <p:cNvPr id="18" name="Овал 17"/>
          <p:cNvSpPr/>
          <p:nvPr/>
        </p:nvSpPr>
        <p:spPr>
          <a:xfrm rot="16200000">
            <a:off x="8508695" y="4768079"/>
            <a:ext cx="1008904" cy="609610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 rot="16200000">
            <a:off x="9127439" y="4768079"/>
            <a:ext cx="1008904" cy="609610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8824634" y="488821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  <a:r>
              <a:rPr lang="ru-RU" b="1" baseline="-25000" dirty="0" smtClean="0"/>
              <a:t>1</a:t>
            </a:r>
            <a:endParaRPr lang="ru-RU" b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9430554" y="488821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2</a:t>
            </a:r>
            <a:endParaRPr lang="ru-RU" b="1" baseline="-25000" dirty="0"/>
          </a:p>
        </p:txBody>
      </p:sp>
      <p:cxnSp>
        <p:nvCxnSpPr>
          <p:cNvPr id="30" name="Прямая соединительная линия 29"/>
          <p:cNvCxnSpPr/>
          <p:nvPr/>
        </p:nvCxnSpPr>
        <p:spPr>
          <a:xfrm flipH="1" flipV="1">
            <a:off x="4672179" y="722376"/>
            <a:ext cx="36981" cy="533095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H="1" flipV="1">
            <a:off x="4211931" y="719328"/>
            <a:ext cx="36981" cy="533095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H="1" flipV="1">
            <a:off x="3388971" y="710184"/>
            <a:ext cx="36981" cy="533095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388546" y="918732"/>
            <a:ext cx="62388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baseline="30000" dirty="0" smtClean="0"/>
              <a:t>254</a:t>
            </a:r>
            <a:r>
              <a:rPr lang="en-US" b="1" dirty="0" smtClean="0"/>
              <a:t>Es</a:t>
            </a:r>
            <a:endParaRPr lang="ru-RU" b="1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855847" y="1079372"/>
            <a:ext cx="57099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baseline="30000" dirty="0" smtClean="0"/>
              <a:t>238</a:t>
            </a:r>
            <a:r>
              <a:rPr lang="en-US" b="1" dirty="0" smtClean="0"/>
              <a:t>U</a:t>
            </a:r>
            <a:endParaRPr lang="ru-RU" b="1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3103476" y="1384177"/>
            <a:ext cx="66717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baseline="30000" dirty="0" smtClean="0"/>
              <a:t>208</a:t>
            </a:r>
            <a:r>
              <a:rPr lang="en-US" b="1" dirty="0" smtClean="0"/>
              <a:t>Pb</a:t>
            </a:r>
            <a:endParaRPr lang="ru-RU" b="1" baseline="-25000" dirty="0"/>
          </a:p>
        </p:txBody>
      </p:sp>
      <p:cxnSp>
        <p:nvCxnSpPr>
          <p:cNvPr id="36" name="Прямая соединительная линия 35"/>
          <p:cNvCxnSpPr/>
          <p:nvPr/>
        </p:nvCxnSpPr>
        <p:spPr>
          <a:xfrm flipH="1" flipV="1">
            <a:off x="5501948" y="734568"/>
            <a:ext cx="36981" cy="533095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 flipV="1">
            <a:off x="1883664" y="4547096"/>
            <a:ext cx="5111496" cy="2133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 flipV="1">
            <a:off x="1878180" y="5331540"/>
            <a:ext cx="5111496" cy="2133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240988" y="1753509"/>
            <a:ext cx="7024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baseline="30000" dirty="0" smtClean="0"/>
              <a:t>286</a:t>
            </a:r>
            <a:r>
              <a:rPr lang="en-US" b="1" dirty="0" smtClean="0"/>
              <a:t>Mt</a:t>
            </a:r>
            <a:endParaRPr lang="ru-RU" b="1" baseline="-25000" dirty="0"/>
          </a:p>
        </p:txBody>
      </p:sp>
      <p:sp>
        <p:nvSpPr>
          <p:cNvPr id="45" name="Прямоугольник 44"/>
          <p:cNvSpPr/>
          <p:nvPr/>
        </p:nvSpPr>
        <p:spPr>
          <a:xfrm>
            <a:off x="68404" y="432445"/>
            <a:ext cx="11750040" cy="3163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Прямоугольник 45"/>
          <p:cNvSpPr/>
          <p:nvPr/>
        </p:nvSpPr>
        <p:spPr>
          <a:xfrm>
            <a:off x="68404" y="3525525"/>
            <a:ext cx="11750040" cy="3163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996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8" grpId="0" animBg="1"/>
      <p:bldP spid="19" grpId="0" animBg="1"/>
      <p:bldP spid="20" grpId="0"/>
      <p:bldP spid="21" grpId="0"/>
      <p:bldP spid="23" grpId="0" animBg="1"/>
      <p:bldP spid="22" grpId="0" animBg="1"/>
      <p:bldP spid="35" grpId="0" animBg="1"/>
      <p:bldP spid="42" grpId="0" animBg="1"/>
      <p:bldP spid="45" grpId="0" animBg="1"/>
      <p:bldP spid="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>
            <a:off x="4252397" y="4866935"/>
            <a:ext cx="804670" cy="1532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863634" y="4876800"/>
            <a:ext cx="705395" cy="1532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729" y="730534"/>
            <a:ext cx="9006279" cy="6077609"/>
          </a:xfrm>
          <a:prstGeom prst="rect">
            <a:avLst/>
          </a:prstGeom>
        </p:spPr>
      </p:pic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7950348" y="2235662"/>
            <a:ext cx="2738840" cy="466897"/>
          </a:xfrm>
        </p:spPr>
        <p:txBody>
          <a:bodyPr>
            <a:noAutofit/>
          </a:bodyPr>
          <a:lstStyle/>
          <a:p>
            <a:pPr algn="ctr"/>
            <a:r>
              <a:rPr lang="en-US" sz="2200" b="1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0</a:t>
            </a:r>
            <a:r>
              <a:rPr lang="en-US" sz="2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d   </a:t>
            </a:r>
            <a: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 </a:t>
            </a:r>
            <a:r>
              <a:rPr lang="en-US" sz="2200" b="1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6</a:t>
            </a:r>
            <a:r>
              <a:rPr lang="en-US" sz="2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</a:t>
            </a:r>
            <a:r>
              <a:rPr lang="en-US" sz="1800" i="1" dirty="0" smtClean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1800" i="1" baseline="-25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.22</a:t>
            </a:r>
            <a: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    (</a:t>
            </a:r>
            <a:r>
              <a:rPr lang="en-US" sz="1800" i="1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1800" i="1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.28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32972" y="4326780"/>
            <a:ext cx="1132041" cy="2085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5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12 </a:t>
            </a:r>
            <a:r>
              <a:rPr lang="en-US" sz="185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</a:p>
          <a:p>
            <a:endParaRPr lang="en-US" sz="185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85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47 MeV</a:t>
            </a:r>
            <a:endParaRPr lang="en-US" sz="185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5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850" dirty="0" smtClean="0">
                <a:solidFill>
                  <a:srgbClr val="2A2A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54 MeV</a:t>
            </a:r>
            <a:endParaRPr lang="en-US" sz="1850" dirty="0">
              <a:solidFill>
                <a:srgbClr val="2A2A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5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85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92 </a:t>
            </a:r>
            <a:r>
              <a:rPr lang="en-US" sz="185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ru-RU" sz="185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40822" y="41912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462 MeV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88376" y="41539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02 MeV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86843" y="40963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860 MeV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86725" y="4865780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2313969" y="-25278"/>
            <a:ext cx="670888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entation effects in nucleus-nucleus collisions</a:t>
            </a:r>
            <a:endParaRPr lang="ru-RU" sz="2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36545" y="4860642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874556" y="5951194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&gt;200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10091" y="5951194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&gt;200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2852805" y="347858"/>
            <a:ext cx="2663301" cy="65053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504572" y="5951194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&gt;200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5475836" y="330441"/>
            <a:ext cx="2663301" cy="65401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988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1" grpId="0" animBg="1"/>
      <p:bldP spid="24" grpId="0"/>
      <p:bldP spid="22" grpId="0"/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5638301" y="61101"/>
            <a:ext cx="2076879" cy="466897"/>
          </a:xfrm>
        </p:spPr>
        <p:txBody>
          <a:bodyPr>
            <a:noAutofit/>
          </a:bodyPr>
          <a:lstStyle/>
          <a:p>
            <a:pPr algn="ctr"/>
            <a:r>
              <a:rPr lang="en-US" sz="2200" b="1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0</a:t>
            </a:r>
            <a:r>
              <a:rPr lang="en-US" sz="2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d   </a:t>
            </a:r>
            <a: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 </a:t>
            </a:r>
            <a:r>
              <a:rPr lang="en-US" sz="2200" b="1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6</a:t>
            </a:r>
            <a:r>
              <a:rPr lang="en-US" sz="2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ru-RU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23950" y="79105"/>
            <a:ext cx="26837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entation effects</a:t>
            </a:r>
            <a:endParaRPr lang="ru-RU" sz="2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883312" y="862148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&gt;200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883311" y="3966754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&gt;200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952670" y="5817327"/>
            <a:ext cx="92115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&gt;200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13320" y="2694803"/>
            <a:ext cx="85792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&gt;200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Заголовок 1"/>
          <p:cNvSpPr txBox="1">
            <a:spLocks/>
          </p:cNvSpPr>
          <p:nvPr/>
        </p:nvSpPr>
        <p:spPr>
          <a:xfrm>
            <a:off x="7715180" y="109741"/>
            <a:ext cx="3168131" cy="4668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200" b="1" i="1" baseline="30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sz="2200" b="1" i="1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E.M. </a:t>
            </a:r>
            <a:r>
              <a:rPr lang="en-US" sz="2200" b="1" i="1" baseline="30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zulin</a:t>
            </a:r>
            <a:r>
              <a:rPr lang="en-US" sz="2200" b="1" i="1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et al. (2017)</a:t>
            </a:r>
            <a:endParaRPr lang="ru-RU" sz="18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90057" y="862148"/>
            <a:ext cx="17678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baseline="-250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.m</a:t>
            </a:r>
            <a:r>
              <a:rPr lang="en-US" baseline="-25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ru-RU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462 </a:t>
            </a:r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ru-RU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90057" y="3984672"/>
            <a:ext cx="17678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baseline="-250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.m</a:t>
            </a:r>
            <a:r>
              <a:rPr lang="en-US" baseline="-25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=50</a:t>
            </a:r>
            <a:r>
              <a:rPr lang="ru-RU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ru-RU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21" y="625278"/>
            <a:ext cx="11695478" cy="611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269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675853" y="0"/>
            <a:ext cx="654371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s of </a:t>
            </a:r>
            <a:r>
              <a:rPr lang="en-US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nides. A way to </a:t>
            </a:r>
            <a:r>
              <a:rPr lang="en-US" sz="22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heavies</a:t>
            </a:r>
            <a:r>
              <a:rPr lang="en-US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ru-RU" sz="22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6839088" y="2453700"/>
            <a:ext cx="47920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production cross sections for</a:t>
            </a:r>
            <a:b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mary reaction product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8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4* (double magic) can be produced with the cross section ~100 </a:t>
            </a:r>
            <a:r>
              <a:rPr lang="en-US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</a:t>
            </a:r>
            <a:endParaRPr lang="en-US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4" y="563876"/>
            <a:ext cx="5971035" cy="5923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01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pPr algn="ctr"/>
            <a:r>
              <a:rPr lang="en-US" altLang="ru-RU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  <a:endParaRPr lang="ru-RU" altLang="ru-RU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0" y="5283464"/>
            <a:ext cx="57758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nucleon transfer reactions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 thought to be an efficient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thesis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new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ron-rich heavy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superheavy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i</a:t>
            </a:r>
            <a:endParaRPr lang="ru-RU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193" y="762000"/>
            <a:ext cx="735246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4 neutron-rich nuclei were added during last years based on the fragmentation </a:t>
            </a:r>
            <a:r>
              <a: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 section is </a:t>
            </a:r>
            <a:r>
              <a:rPr lang="el-GR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l-GR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±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r>
              <a:rPr lang="el-GR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en-US" sz="1600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b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Kurcewicz et al., PLB (201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 lower limit of half-life values were </a:t>
            </a:r>
            <a:r>
              <a: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ed</a:t>
            </a: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her efficient methods of production </a:t>
            </a:r>
            <a:r>
              <a: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br>
              <a: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i are still of great </a:t>
            </a:r>
            <a:r>
              <a: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endPara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3405" y="418011"/>
            <a:ext cx="10058400" cy="6053446"/>
          </a:xfrm>
          <a:prstGeom prst="rect">
            <a:avLst/>
          </a:prstGeom>
        </p:spPr>
      </p:pic>
      <p:sp>
        <p:nvSpPr>
          <p:cNvPr id="6" name="Овал 5"/>
          <p:cNvSpPr/>
          <p:nvPr/>
        </p:nvSpPr>
        <p:spPr>
          <a:xfrm rot="19452794">
            <a:off x="6705599" y="2569028"/>
            <a:ext cx="1541417" cy="67926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85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1698171" y="108457"/>
            <a:ext cx="8856618" cy="605101"/>
          </a:xfrm>
        </p:spPr>
        <p:txBody>
          <a:bodyPr>
            <a:no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s of actinides. Comparison with existing data: </a:t>
            </a:r>
            <a:r>
              <a:rPr lang="en-US" sz="22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+Cm</a:t>
            </a:r>
            <a:endParaRPr lang="ru-RU" sz="2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696590" y="1164396"/>
            <a:ext cx="5149808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 sections for Z&gt;103 are below 1 </a:t>
            </a:r>
            <a:r>
              <a:rPr lang="en-US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endParaRPr lang="en-US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t…</a:t>
            </a:r>
          </a:p>
          <a:p>
            <a:pPr algn="just"/>
            <a:endParaRPr lang="en-US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isotopes of elements with Z&lt;103 can be</a:t>
            </a:r>
            <a:b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ed with sufficiently large cross sections</a:t>
            </a:r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948" y="563876"/>
            <a:ext cx="5970411" cy="5923214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4499765" y="3369560"/>
            <a:ext cx="2917722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sz="14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M. </a:t>
            </a:r>
            <a:r>
              <a:rPr lang="en-US" sz="14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ädel</a:t>
            </a:r>
            <a:r>
              <a:rPr lang="en-US" sz="14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, PRL (1982)</a:t>
            </a:r>
            <a:endParaRPr lang="ru-RU" sz="1400" i="1" dirty="0"/>
          </a:p>
        </p:txBody>
      </p:sp>
    </p:spTree>
    <p:extLst>
      <p:ext uri="{BB962C8B-B14F-4D97-AF65-F5344CB8AC3E}">
        <p14:creationId xmlns:p14="http://schemas.microsoft.com/office/powerpoint/2010/main" val="888449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1698171" y="108457"/>
            <a:ext cx="8856618" cy="605101"/>
          </a:xfrm>
        </p:spPr>
        <p:txBody>
          <a:bodyPr>
            <a:no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s of actinides. Comparison with existing data: U+U</a:t>
            </a:r>
            <a:endParaRPr lang="ru-RU" sz="2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348262" y="1164396"/>
            <a:ext cx="5846472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 sections for heavy products are lower than</a:t>
            </a:r>
            <a:b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</a:t>
            </a:r>
            <a:r>
              <a:rPr lang="en-US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+Cm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s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significant influence of shell effects</a:t>
            </a:r>
            <a:b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parabola-like shapes)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should use the heaviest available target (</a:t>
            </a:r>
            <a:r>
              <a:rPr lang="en-US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4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)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984" y="643124"/>
            <a:ext cx="6120605" cy="5812539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5353418" y="3616520"/>
            <a:ext cx="2917722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sz="14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M. </a:t>
            </a:r>
            <a:r>
              <a:rPr lang="en-US" sz="14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ädel</a:t>
            </a:r>
            <a:r>
              <a:rPr lang="en-US" sz="14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, PRL (1978)</a:t>
            </a:r>
            <a:endParaRPr lang="ru-RU" sz="1400" i="1" dirty="0"/>
          </a:p>
        </p:txBody>
      </p:sp>
    </p:spTree>
    <p:extLst>
      <p:ext uri="{BB962C8B-B14F-4D97-AF65-F5344CB8AC3E}">
        <p14:creationId xmlns:p14="http://schemas.microsoft.com/office/powerpoint/2010/main" val="395613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1698171" y="108457"/>
            <a:ext cx="8856618" cy="605101"/>
          </a:xfrm>
        </p:spPr>
        <p:txBody>
          <a:bodyPr>
            <a:no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s of actinides. Comparison with existing data: U+U</a:t>
            </a:r>
            <a:endParaRPr lang="ru-RU" sz="2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373913" y="1164396"/>
            <a:ext cx="5795176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 nuclei up to isotopes of Mt can be produced with</a:t>
            </a:r>
            <a:b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 sections larger than 1 </a:t>
            </a:r>
            <a:r>
              <a:rPr lang="en-US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endParaRPr lang="en-US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nounced influence of shell effects on</a:t>
            </a:r>
            <a:b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oduction </a:t>
            </a:r>
            <a:r>
              <a:rPr lang="en-US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 sections</a:t>
            </a:r>
            <a:endParaRPr lang="en-US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272" y="713558"/>
            <a:ext cx="5960867" cy="5778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621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788773" y="101515"/>
            <a:ext cx="10515600" cy="466897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s and Outlook</a:t>
            </a:r>
            <a:endParaRPr lang="ru-RU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9700" y="668996"/>
            <a:ext cx="11259123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DUCTION OF </a:t>
            </a: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EUTRON-RICH HEAVY NUCLEI (</a:t>
            </a:r>
            <a:r>
              <a:rPr lang="en-US" sz="20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=126)</a:t>
            </a:r>
            <a:endParaRPr lang="en-US" sz="20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cross sections (&gt;100 </a:t>
            </a:r>
            <a:r>
              <a:rPr lang="en-US" sz="20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</a:t>
            </a:r>
            <a:r>
              <a:rPr lang="en-US" sz="20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for yet-unknown nuclei. Weak energy dependence of the production cross sections of neutron-rich nuclei, but strong sensitivity of the angular distributions to </a:t>
            </a:r>
            <a:r>
              <a:rPr 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0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 energy.</a:t>
            </a: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(collisions of spherical nuclei</a:t>
            </a:r>
            <a:r>
              <a:rPr lang="en-US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endParaRPr lang="ru-RU" sz="20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RIENTATION EFFECTS IN NUCLEUS-NUCLEUS COLLISIONS</a:t>
            </a:r>
            <a:endParaRPr lang="en-US" sz="2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influence on the production cross sections as well as on the angular and energy distributions. </a:t>
            </a:r>
          </a:p>
          <a:p>
            <a:pPr algn="just"/>
            <a:endParaRPr lang="en-US" sz="20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DUCTION OF SH NUCLEI IN COLLISIONS OF ACTINIDES</a:t>
            </a:r>
          </a:p>
          <a:p>
            <a:pPr algn="just"/>
            <a:r>
              <a:rPr 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cross sections drop down very quickly with increasing nucleon transfer due to small survival probabilities</a:t>
            </a:r>
            <a:r>
              <a:rPr lang="en-US" sz="20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One should use the heaviest available target (</a:t>
            </a:r>
            <a:r>
              <a:rPr lang="en-US" sz="2000" i="1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4</a:t>
            </a:r>
            <a:r>
              <a:rPr lang="en-US" sz="20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) to increase the production cross section of heaviest nuclei. Strong shell effects may give a </a:t>
            </a:r>
            <a:r>
              <a:rPr 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 chance to produce new isotopes of heavy </a:t>
            </a:r>
            <a:r>
              <a:rPr lang="en-US" sz="20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nides.</a:t>
            </a:r>
          </a:p>
          <a:p>
            <a:pPr algn="just"/>
            <a:endParaRPr lang="en-US" sz="2000" i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pite of a long history of studies of heavy-ion nucleus-nucleus collisions, systematic high-quality experiments are of great demand</a:t>
            </a:r>
            <a:r>
              <a:rPr lang="en-US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459456" y="1941452"/>
            <a:ext cx="6349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V. Karpov </a:t>
            </a:r>
            <a:r>
              <a:rPr lang="ru-RU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ru-RU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.V. </a:t>
            </a:r>
            <a:r>
              <a:rPr lang="ru-RU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ko</a:t>
            </a:r>
            <a:r>
              <a:rPr lang="ru-RU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</a:t>
            </a:r>
            <a:r>
              <a:rPr lang="ru-RU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</a:t>
            </a:r>
            <a:r>
              <a:rPr lang="ru-RU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 96, 024618 (2017)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30405" y="6401891"/>
            <a:ext cx="3266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-author:</a:t>
            </a:r>
            <a:r>
              <a:rPr lang="en-US" altLang="ru-RU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yacheslav</a:t>
            </a:r>
            <a:r>
              <a:rPr lang="en-US" altLang="ru-RU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b="1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ko</a:t>
            </a:r>
            <a:endParaRPr lang="ru-RU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561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452972" y="0"/>
            <a:ext cx="1223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184904" y="6351955"/>
            <a:ext cx="80070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V. Karpov </a:t>
            </a:r>
            <a:r>
              <a:rPr lang="ru-RU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.V. </a:t>
            </a:r>
            <a:r>
              <a:rPr lang="ru-RU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ko</a:t>
            </a:r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</a:t>
            </a:r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</a:t>
            </a:r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 96, 024618 (2017)</a:t>
            </a:r>
            <a:endParaRPr lang="ru-RU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3415" y="523220"/>
            <a:ext cx="7581644" cy="5731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73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20" y="1260927"/>
            <a:ext cx="7051746" cy="4800532"/>
          </a:xfrm>
          <a:prstGeom prst="rect">
            <a:avLst/>
          </a:prstGeom>
        </p:spPr>
      </p:pic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537072" y="39966"/>
            <a:ext cx="3567907" cy="563562"/>
          </a:xfrm>
        </p:spPr>
        <p:txBody>
          <a:bodyPr/>
          <a:lstStyle/>
          <a:p>
            <a:pPr algn="ctr"/>
            <a:r>
              <a:rPr lang="en-US" altLang="ja-JP" sz="2800" b="1" dirty="0">
                <a:solidFill>
                  <a:srgbClr val="C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Potential energy</a:t>
            </a:r>
          </a:p>
        </p:txBody>
      </p:sp>
      <p:graphicFrame>
        <p:nvGraphicFramePr>
          <p:cNvPr id="10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29762943"/>
              </p:ext>
            </p:extLst>
          </p:nvPr>
        </p:nvGraphicFramePr>
        <p:xfrm>
          <a:off x="431379" y="5481094"/>
          <a:ext cx="467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" name="Equation" r:id="rId4" imgW="4673520" imgH="507960" progId="Equation.DSMT4">
                  <p:embed/>
                </p:oleObj>
              </mc:Choice>
              <mc:Fallback>
                <p:oleObj name="Equation" r:id="rId4" imgW="4673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79" y="5481094"/>
                        <a:ext cx="46736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88088"/>
              </p:ext>
            </p:extLst>
          </p:nvPr>
        </p:nvGraphicFramePr>
        <p:xfrm>
          <a:off x="2539672" y="2986569"/>
          <a:ext cx="651498" cy="4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1" name="Equation" r:id="rId6" imgW="317160" imgH="228600" progId="Equation.DSMT4">
                  <p:embed/>
                </p:oleObj>
              </mc:Choice>
              <mc:Fallback>
                <p:oleObj name="Equation" r:id="rId6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672" y="2986569"/>
                        <a:ext cx="651498" cy="468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40150"/>
              </p:ext>
            </p:extLst>
          </p:nvPr>
        </p:nvGraphicFramePr>
        <p:xfrm>
          <a:off x="4818467" y="4384090"/>
          <a:ext cx="7302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"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467" y="4384090"/>
                        <a:ext cx="730250" cy="468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826" y="935086"/>
            <a:ext cx="3119394" cy="265785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053479" y="922373"/>
            <a:ext cx="40350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e-folding potential with </a:t>
            </a:r>
            <a:r>
              <a:rPr lang="en-US" sz="1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gdal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ces</a:t>
            </a:r>
            <a:endPara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84050" y="3625981"/>
            <a:ext cx="2292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-center shell model</a:t>
            </a:r>
            <a:endPara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292682"/>
              </p:ext>
            </p:extLst>
          </p:nvPr>
        </p:nvGraphicFramePr>
        <p:xfrm>
          <a:off x="9899523" y="6286285"/>
          <a:ext cx="1461714" cy="40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3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9523" y="6286285"/>
                        <a:ext cx="1461714" cy="4054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5436141" y="47461"/>
            <a:ext cx="46086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V. Karpov, EXON (2006)</a:t>
            </a:r>
          </a:p>
          <a:p>
            <a:r>
              <a:rPr lang="en-US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.I. </a:t>
            </a:r>
            <a:r>
              <a:rPr lang="en-US" sz="1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grebaev</a:t>
            </a:r>
            <a:r>
              <a:rPr lang="en-US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.V. Karpov, et al. PEPAN (2007)</a:t>
            </a:r>
            <a:endParaRPr lang="ru-RU" sz="1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65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303" y="195265"/>
            <a:ext cx="9555209" cy="6312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76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2914" y="11087"/>
            <a:ext cx="10515600" cy="590464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ions of motion (R, </a:t>
            </a:r>
            <a:r>
              <a:rPr lang="en-US" sz="2800" b="1" dirty="0" smtClean="0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800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smtClean="0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800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h</a:t>
            </a:r>
            <a:r>
              <a:rPr lang="en-US" sz="2800" b="1" baseline="-25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h</a:t>
            </a:r>
            <a:r>
              <a:rPr lang="en-US" sz="2800" b="1" baseline="-25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smtClean="0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US" sz="2800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smtClean="0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US" sz="2800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381" y="850392"/>
            <a:ext cx="9789856" cy="5641848"/>
          </a:xfrm>
          <a:prstGeom prst="rect">
            <a:avLst/>
          </a:prstGeom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3172968" y="850392"/>
            <a:ext cx="45720" cy="571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062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452" y="340962"/>
            <a:ext cx="9078132" cy="5613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23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6" descr="StatMode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28" y="95630"/>
            <a:ext cx="9196252" cy="6626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3" descr="nrv_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640" y="372345"/>
            <a:ext cx="129698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9961689" y="970922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 b="1" dirty="0">
                <a:solidFill>
                  <a:srgbClr val="000066"/>
                </a:solidFill>
                <a:latin typeface="Euclid" panose="02020503060505020303" pitchFamily="18" charset="0"/>
              </a:rPr>
              <a:t>http://nrv.jinr.ru</a:t>
            </a:r>
            <a:endParaRPr lang="ru-RU" altLang="ru-RU" sz="2000" b="1" dirty="0">
              <a:solidFill>
                <a:srgbClr val="000066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41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347792" y="148964"/>
            <a:ext cx="2910016" cy="466897"/>
          </a:xfrm>
        </p:spPr>
        <p:txBody>
          <a:bodyPr>
            <a:noAutofit/>
          </a:bodyPr>
          <a:lstStyle/>
          <a:p>
            <a:pPr algn="ctr"/>
            <a:r>
              <a:rPr lang="en-US" sz="24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6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+</a:t>
            </a:r>
            <a:r>
              <a:rPr lang="en-US" sz="24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8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endParaRPr lang="ru-RU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91999" y="148964"/>
            <a:ext cx="4724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: E.M. </a:t>
            </a:r>
            <a:r>
              <a:rPr lang="en-US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zulin</a:t>
            </a:r>
            <a:r>
              <a:rPr lang="en-US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et al., PRC (2012)</a:t>
            </a:r>
            <a:endParaRPr lang="ru-RU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38" y="1057767"/>
            <a:ext cx="11450412" cy="469705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38" y="1053484"/>
            <a:ext cx="11450412" cy="4697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63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467</TotalTime>
  <Words>692</Words>
  <Application>Microsoft Office PowerPoint</Application>
  <PresentationFormat>Широкоэкранный</PresentationFormat>
  <Paragraphs>140</Paragraphs>
  <Slides>23</Slides>
  <Notes>1</Notes>
  <HiddenSlides>1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34" baseType="lpstr">
      <vt:lpstr>ＭＳ Ｐゴシック</vt:lpstr>
      <vt:lpstr>Arial</vt:lpstr>
      <vt:lpstr>Britannic Bold</vt:lpstr>
      <vt:lpstr>Calibri</vt:lpstr>
      <vt:lpstr>Calibri Light</vt:lpstr>
      <vt:lpstr>Euclid</vt:lpstr>
      <vt:lpstr>Symbol</vt:lpstr>
      <vt:lpstr>Times New Roman</vt:lpstr>
      <vt:lpstr>Тема Office</vt:lpstr>
      <vt:lpstr>Equation</vt:lpstr>
      <vt:lpstr>CorelDRAW</vt:lpstr>
      <vt:lpstr>Application of multinucleon transfer reactions to the synthesis of neutron-rich nuclei</vt:lpstr>
      <vt:lpstr>Motivation</vt:lpstr>
      <vt:lpstr>Презентация PowerPoint</vt:lpstr>
      <vt:lpstr>Potential energy</vt:lpstr>
      <vt:lpstr>Презентация PowerPoint</vt:lpstr>
      <vt:lpstr>Equations of motion (R, d1, d2, hA, hZ, q1, q2, q)</vt:lpstr>
      <vt:lpstr>Презентация PowerPoint</vt:lpstr>
      <vt:lpstr>Презентация PowerPoint</vt:lpstr>
      <vt:lpstr>136Xe+208Pb</vt:lpstr>
      <vt:lpstr>136Xe+198Pt @ 643 MeV</vt:lpstr>
      <vt:lpstr>Презентация PowerPoint</vt:lpstr>
      <vt:lpstr>Презентация PowerPoint</vt:lpstr>
      <vt:lpstr>Презентация PowerPoint</vt:lpstr>
      <vt:lpstr>Презентация PowerPoint</vt:lpstr>
      <vt:lpstr>Production of neutron-rich heavy and SH nuclei in actinide-actinide collisions (U+smth.)</vt:lpstr>
      <vt:lpstr>Презентация PowerPoint</vt:lpstr>
      <vt:lpstr>160Gd   +  186W      (b2=0.22)     (b2=0.28)</vt:lpstr>
      <vt:lpstr>160Gd   +  186W</vt:lpstr>
      <vt:lpstr>Презентация PowerPoint</vt:lpstr>
      <vt:lpstr>Collisions of actinides. Comparison with existing data: U+Cm</vt:lpstr>
      <vt:lpstr>Collisions of actinides. Comparison with existing data: U+U</vt:lpstr>
      <vt:lpstr>Collisions of actinides. Comparison with existing data: U+U</vt:lpstr>
      <vt:lpstr>Conclusions and Outlook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lexander Karpov</dc:creator>
  <cp:lastModifiedBy>Пользователь Windows</cp:lastModifiedBy>
  <cp:revision>525</cp:revision>
  <dcterms:created xsi:type="dcterms:W3CDTF">2016-06-27T14:43:42Z</dcterms:created>
  <dcterms:modified xsi:type="dcterms:W3CDTF">2018-01-17T11:54:33Z</dcterms:modified>
</cp:coreProperties>
</file>